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38A3" w:rsidRPr="00E855E4" w:rsidRDefault="00CE38A3" w:rsidP="00CE38A3">
      <w:pPr>
        <w:jc w:val="center"/>
        <w:rPr>
          <w:rFonts w:ascii="Comic Sans MS" w:hAnsi="Comic Sans MS"/>
          <w:b/>
        </w:rPr>
      </w:pPr>
      <w:r w:rsidRPr="00E855E4">
        <w:rPr>
          <w:rFonts w:ascii="Comic Sans MS" w:hAnsi="Comic Sans MS"/>
          <w:b/>
        </w:rPr>
        <w:t xml:space="preserve">ΠΡΟΑΓΩΓΙΚΕΣ ΕΞΕΤΑΣΕΙΣ ΠΕΡΙΟΔΟΥ ΜΑΪΟΥ-ΙΟΥΝΙΟΥ </w:t>
      </w:r>
    </w:p>
    <w:p w:rsidR="00CE38A3" w:rsidRPr="00E855E4" w:rsidRDefault="00CE38A3" w:rsidP="00CE38A3">
      <w:pPr>
        <w:jc w:val="center"/>
        <w:rPr>
          <w:rFonts w:ascii="Comic Sans MS" w:hAnsi="Comic Sans MS"/>
          <w:b/>
        </w:rPr>
      </w:pPr>
      <w:r w:rsidRPr="00E855E4">
        <w:rPr>
          <w:rFonts w:ascii="Comic Sans MS" w:hAnsi="Comic Sans MS"/>
          <w:b/>
        </w:rPr>
        <w:t>Α΄ ΓΥΜΝΑΣΙΟΥ ΣΤΑ ΜΑΘΗΜΑΤΙΚΑ</w:t>
      </w:r>
    </w:p>
    <w:p w:rsidR="001714D4" w:rsidRPr="00E855E4" w:rsidRDefault="00CE38A3" w:rsidP="00CE38A3">
      <w:pPr>
        <w:rPr>
          <w:rFonts w:asciiTheme="minorHAnsi" w:hAnsiTheme="minorHAnsi"/>
          <w:b/>
          <w:sz w:val="28"/>
          <w:szCs w:val="28"/>
        </w:rPr>
      </w:pPr>
      <w:r w:rsidRPr="002F6F0C">
        <w:rPr>
          <w:rFonts w:asciiTheme="minorHAnsi" w:hAnsiTheme="minorHAnsi"/>
          <w:b/>
          <w:sz w:val="28"/>
          <w:szCs w:val="28"/>
        </w:rPr>
        <w:tab/>
      </w:r>
    </w:p>
    <w:p w:rsidR="00CE38A3" w:rsidRPr="001E5656" w:rsidRDefault="00CE38A3" w:rsidP="00CE38A3">
      <w:pPr>
        <w:rPr>
          <w:rFonts w:asciiTheme="minorHAnsi" w:hAnsiTheme="minorHAnsi"/>
          <w:b/>
        </w:rPr>
      </w:pPr>
      <w:r w:rsidRPr="001E5656">
        <w:rPr>
          <w:rFonts w:asciiTheme="minorHAnsi" w:hAnsiTheme="minorHAnsi"/>
          <w:b/>
        </w:rPr>
        <w:t>ΘΕΩΡΙΑ 1</w:t>
      </w:r>
      <w:r w:rsidRPr="001E5656">
        <w:rPr>
          <w:rFonts w:asciiTheme="minorHAnsi" w:hAnsiTheme="minorHAnsi"/>
          <w:b/>
          <w:vertAlign w:val="superscript"/>
        </w:rPr>
        <w:t>η</w:t>
      </w:r>
      <w:r w:rsidRPr="001E5656">
        <w:rPr>
          <w:rFonts w:asciiTheme="minorHAnsi" w:hAnsiTheme="minorHAnsi"/>
          <w:b/>
        </w:rPr>
        <w:t xml:space="preserve"> </w:t>
      </w:r>
      <w:r w:rsidRPr="001E5656">
        <w:rPr>
          <w:rFonts w:asciiTheme="minorHAnsi" w:hAnsiTheme="minorHAnsi"/>
          <w:b/>
          <w:vertAlign w:val="superscript"/>
        </w:rPr>
        <w:t xml:space="preserve"> </w:t>
      </w:r>
    </w:p>
    <w:p w:rsidR="00CE38A3" w:rsidRPr="00CE38A3" w:rsidRDefault="00CE38A3" w:rsidP="00CE38A3">
      <w:pPr>
        <w:rPr>
          <w:rFonts w:asciiTheme="minorHAnsi" w:hAnsiTheme="minorHAnsi"/>
        </w:rPr>
      </w:pPr>
      <w:r w:rsidRPr="00E855E4">
        <w:rPr>
          <w:rFonts w:asciiTheme="minorHAnsi" w:hAnsiTheme="minorHAnsi"/>
          <w:b/>
        </w:rPr>
        <w:t>Α.</w:t>
      </w:r>
      <w:r w:rsidRPr="00CE38A3">
        <w:rPr>
          <w:rFonts w:asciiTheme="minorHAnsi" w:hAnsiTheme="minorHAnsi"/>
        </w:rPr>
        <w:t xml:space="preserve"> Ποια σχέση συνδέει το διαιρετέο με το διαιρέτη , το πηλίκο και το υπόλοιπο σε μια διαίρεση ακεραίων;  Ποιος πρέπει να είναι ο διαιρέτης και ποιο το υπόλοιπο στη σχέση  </w:t>
      </w:r>
      <w:r w:rsidR="001714D4" w:rsidRPr="00CE38A3">
        <w:rPr>
          <w:rFonts w:asciiTheme="minorHAnsi" w:hAnsiTheme="minorHAnsi"/>
          <w:position w:val="-6"/>
        </w:rPr>
        <w:object w:dxaOrig="15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5.75pt" o:ole="">
            <v:imagedata r:id="rId7" o:title=""/>
          </v:shape>
          <o:OLEObject Type="Embed" ProgID="Equation.DSMT4" ShapeID="_x0000_i1025" DrawAspect="Content" ObjectID="_1462852834" r:id="rId8"/>
        </w:object>
      </w:r>
      <w:r w:rsidRPr="00CE38A3">
        <w:rPr>
          <w:rFonts w:asciiTheme="minorHAnsi" w:hAnsiTheme="minorHAnsi"/>
        </w:rPr>
        <w:t xml:space="preserve"> , ώστε να μπορεί να θεωρηθεί ταυτότητα Ευκλείδειας διαίρεσης;</w:t>
      </w:r>
    </w:p>
    <w:p w:rsidR="00CE38A3" w:rsidRPr="00CE38A3" w:rsidRDefault="00CE38A3" w:rsidP="00CE38A3">
      <w:pPr>
        <w:rPr>
          <w:rFonts w:asciiTheme="minorHAnsi" w:hAnsiTheme="minorHAnsi"/>
        </w:rPr>
      </w:pPr>
      <w:r w:rsidRPr="00E855E4">
        <w:rPr>
          <w:rFonts w:asciiTheme="minorHAnsi" w:hAnsiTheme="minorHAnsi"/>
          <w:b/>
        </w:rPr>
        <w:t>Β.</w:t>
      </w:r>
      <w:r w:rsidRPr="00CE38A3">
        <w:rPr>
          <w:rFonts w:asciiTheme="minorHAnsi" w:hAnsiTheme="minorHAnsi"/>
        </w:rPr>
        <w:t xml:space="preserve"> Πώς κρίνουμε αν ένας αριθμός διαιρείται με το 2, το 5 ή το 9; Να γράψετε τα αντίστοιχα κριτήρια. </w:t>
      </w:r>
      <w:r w:rsidRPr="00CE38A3">
        <w:rPr>
          <w:rFonts w:asciiTheme="minorHAnsi" w:hAnsiTheme="minorHAnsi"/>
        </w:rPr>
        <w:br/>
      </w:r>
      <w:r w:rsidRPr="00E855E4">
        <w:rPr>
          <w:rFonts w:asciiTheme="minorHAnsi" w:hAnsiTheme="minorHAnsi"/>
          <w:b/>
        </w:rPr>
        <w:t>Γ.</w:t>
      </w:r>
      <w:r w:rsidRPr="00CE38A3">
        <w:rPr>
          <w:rFonts w:asciiTheme="minorHAnsi" w:hAnsiTheme="minorHAnsi"/>
        </w:rPr>
        <w:t xml:space="preserve"> Τι είναι οι αντίστροφοι αριθμοί; Υπάρχει αριθμός ο οποίος να ισούται με τον αντίστροφό του;</w:t>
      </w:r>
    </w:p>
    <w:p w:rsidR="002F6F0C" w:rsidRDefault="00CE38A3" w:rsidP="00CE38A3">
      <w:pPr>
        <w:rPr>
          <w:rFonts w:asciiTheme="minorHAnsi" w:hAnsiTheme="minorHAnsi"/>
          <w:b/>
          <w:sz w:val="28"/>
          <w:szCs w:val="28"/>
        </w:rPr>
      </w:pPr>
      <w:r w:rsidRPr="002F6F0C">
        <w:rPr>
          <w:rFonts w:asciiTheme="minorHAnsi" w:hAnsiTheme="minorHAnsi"/>
          <w:b/>
          <w:sz w:val="28"/>
          <w:szCs w:val="28"/>
        </w:rPr>
        <w:tab/>
      </w:r>
    </w:p>
    <w:p w:rsidR="00CE38A3" w:rsidRPr="001E5656" w:rsidRDefault="00CE38A3" w:rsidP="00CE38A3">
      <w:pPr>
        <w:rPr>
          <w:rFonts w:asciiTheme="minorHAnsi" w:hAnsiTheme="minorHAnsi"/>
          <w:b/>
        </w:rPr>
      </w:pPr>
      <w:r w:rsidRPr="001E5656">
        <w:rPr>
          <w:rFonts w:asciiTheme="minorHAnsi" w:hAnsiTheme="minorHAnsi"/>
          <w:b/>
        </w:rPr>
        <w:t>ΘΕΩΡΙΑ 2</w:t>
      </w:r>
      <w:r w:rsidRPr="001E5656">
        <w:rPr>
          <w:rFonts w:asciiTheme="minorHAnsi" w:hAnsiTheme="minorHAnsi"/>
          <w:b/>
          <w:vertAlign w:val="superscript"/>
        </w:rPr>
        <w:t xml:space="preserve">η </w:t>
      </w:r>
    </w:p>
    <w:p w:rsidR="00CE38A3" w:rsidRPr="00CE38A3" w:rsidRDefault="00CE38A3" w:rsidP="00CE38A3">
      <w:pPr>
        <w:pStyle w:val="a3"/>
        <w:rPr>
          <w:rFonts w:asciiTheme="minorHAnsi" w:hAnsiTheme="minorHAnsi"/>
          <w:sz w:val="24"/>
        </w:rPr>
      </w:pPr>
      <w:r w:rsidRPr="00E855E4">
        <w:rPr>
          <w:rFonts w:asciiTheme="minorHAnsi" w:hAnsiTheme="minorHAnsi"/>
          <w:b/>
          <w:sz w:val="24"/>
        </w:rPr>
        <w:t>Α.</w:t>
      </w:r>
      <w:r w:rsidRPr="00CE38A3">
        <w:rPr>
          <w:rFonts w:asciiTheme="minorHAnsi" w:hAnsiTheme="minorHAnsi"/>
          <w:sz w:val="24"/>
        </w:rPr>
        <w:t xml:space="preserve"> Τι ονομάζουμε διάμεσο και τι ύψος ενός τριγώνου; Πόσες διάμεσοι και πόσα ύψη υπάρχουν σε ένα τρίγωνο που δεν είναι ορθογώνιο;</w:t>
      </w:r>
    </w:p>
    <w:p w:rsidR="002F6F0C" w:rsidRPr="001E5656" w:rsidRDefault="00CE38A3" w:rsidP="001E5656">
      <w:pPr>
        <w:rPr>
          <w:rFonts w:asciiTheme="minorHAnsi" w:hAnsiTheme="minorHAnsi"/>
        </w:rPr>
      </w:pPr>
      <w:r w:rsidRPr="00E855E4">
        <w:rPr>
          <w:rFonts w:asciiTheme="minorHAnsi" w:hAnsiTheme="minorHAnsi"/>
          <w:b/>
        </w:rPr>
        <w:t>Β.</w:t>
      </w:r>
      <w:r w:rsidRPr="00CE38A3">
        <w:rPr>
          <w:rFonts w:asciiTheme="minorHAnsi" w:hAnsiTheme="minorHAnsi"/>
        </w:rPr>
        <w:t xml:space="preserve"> Τι είναι μεσοκάθετος ενός ευθυγράμμου τμήματος; Εξηγήστε περιγράφοντας την ιδιότητα που έχουν τα σημεία που ανήκουν σε αυτήν.</w:t>
      </w:r>
      <w:r w:rsidRPr="00CE38A3">
        <w:rPr>
          <w:rFonts w:asciiTheme="minorHAnsi" w:hAnsiTheme="minorHAnsi"/>
        </w:rPr>
        <w:br/>
      </w:r>
      <w:r w:rsidRPr="00E855E4">
        <w:rPr>
          <w:rFonts w:asciiTheme="minorHAnsi" w:hAnsiTheme="minorHAnsi"/>
          <w:b/>
        </w:rPr>
        <w:t>Γ.</w:t>
      </w:r>
      <w:r w:rsidRPr="00CE38A3">
        <w:rPr>
          <w:rFonts w:asciiTheme="minorHAnsi" w:hAnsiTheme="minorHAnsi"/>
        </w:rPr>
        <w:t xml:space="preserve"> Να κατασκευάσετε ένα τρίγωνο με πλευρές 6, 8 και 10 εκατοστά. Να το ονομάσετε ΑΒΓ, όπου ΒΓ είναι η πλευρά των 10</w:t>
      </w:r>
      <w:r w:rsidRPr="00CE38A3">
        <w:rPr>
          <w:rFonts w:asciiTheme="minorHAnsi" w:hAnsiTheme="minorHAnsi"/>
          <w:lang w:val="en-US"/>
        </w:rPr>
        <w:t>cm</w:t>
      </w:r>
      <w:r w:rsidRPr="00CE38A3">
        <w:rPr>
          <w:rFonts w:asciiTheme="minorHAnsi" w:hAnsiTheme="minorHAnsi"/>
        </w:rPr>
        <w:t xml:space="preserve"> και στη συνέχεια να κατασκευάσετε σε αυτό τη διχοτόμο του ΑΔ.</w:t>
      </w:r>
    </w:p>
    <w:p w:rsidR="00AB71A4" w:rsidRDefault="00AB71A4" w:rsidP="00CE38A3">
      <w:pPr>
        <w:pStyle w:val="a3"/>
        <w:ind w:firstLine="720"/>
        <w:rPr>
          <w:rFonts w:asciiTheme="minorHAnsi" w:hAnsiTheme="minorHAnsi"/>
          <w:b/>
          <w:sz w:val="24"/>
        </w:rPr>
      </w:pPr>
    </w:p>
    <w:p w:rsidR="00CE38A3" w:rsidRPr="001E5656" w:rsidRDefault="00CE38A3" w:rsidP="00CE38A3">
      <w:pPr>
        <w:pStyle w:val="a3"/>
        <w:ind w:firstLine="720"/>
        <w:rPr>
          <w:rFonts w:asciiTheme="minorHAnsi" w:hAnsiTheme="minorHAnsi"/>
          <w:b/>
          <w:sz w:val="24"/>
        </w:rPr>
      </w:pPr>
      <w:r w:rsidRPr="001E5656">
        <w:rPr>
          <w:rFonts w:asciiTheme="minorHAnsi" w:hAnsiTheme="minorHAnsi"/>
          <w:b/>
          <w:sz w:val="24"/>
        </w:rPr>
        <w:t xml:space="preserve">ΑΣΚΗΣΗ </w:t>
      </w:r>
      <w:r w:rsidR="00E855E4" w:rsidRPr="001E5656">
        <w:rPr>
          <w:rFonts w:asciiTheme="minorHAnsi" w:hAnsiTheme="minorHAnsi"/>
          <w:b/>
          <w:sz w:val="24"/>
        </w:rPr>
        <w:t>1</w:t>
      </w:r>
      <w:r w:rsidRPr="001E5656">
        <w:rPr>
          <w:rFonts w:asciiTheme="minorHAnsi" w:hAnsiTheme="minorHAnsi"/>
          <w:b/>
          <w:sz w:val="24"/>
          <w:vertAlign w:val="superscript"/>
        </w:rPr>
        <w:t>η</w:t>
      </w:r>
      <w:r w:rsidRPr="001E5656">
        <w:rPr>
          <w:rFonts w:asciiTheme="minorHAnsi" w:hAnsiTheme="minorHAnsi"/>
          <w:b/>
          <w:sz w:val="24"/>
        </w:rPr>
        <w:t xml:space="preserve"> </w:t>
      </w:r>
    </w:p>
    <w:p w:rsidR="00CE38A3" w:rsidRPr="00CE38A3" w:rsidRDefault="00CE38A3" w:rsidP="00CE38A3">
      <w:pPr>
        <w:rPr>
          <w:rFonts w:asciiTheme="minorHAnsi" w:hAnsiTheme="minorHAnsi"/>
        </w:rPr>
      </w:pPr>
      <w:r w:rsidRPr="00CE38A3">
        <w:rPr>
          <w:rFonts w:asciiTheme="minorHAnsi" w:hAnsiTheme="minorHAnsi"/>
        </w:rPr>
        <w:t xml:space="preserve">Να υπολογίσετε (χωρίς να χρησιμοποιήσετε μοιρογνωμόνιο) τις γωνίες χ, </w:t>
      </w:r>
      <w:r w:rsidR="001E5656">
        <w:rPr>
          <w:rFonts w:asciiTheme="minorHAnsi" w:hAnsiTheme="minorHAnsi"/>
        </w:rPr>
        <w:t>κ</w:t>
      </w:r>
      <w:r w:rsidRPr="00CE38A3">
        <w:rPr>
          <w:rFonts w:asciiTheme="minorHAnsi" w:hAnsiTheme="minorHAnsi"/>
        </w:rPr>
        <w:t>, φ και ω  του παρακάτω σχήματος, αν γνωρίζετε ότι  η γωνία α=40</w:t>
      </w:r>
      <w:r w:rsidRPr="00CE38A3">
        <w:rPr>
          <w:rFonts w:asciiTheme="minorHAnsi" w:hAnsiTheme="minorHAnsi"/>
          <w:vertAlign w:val="superscript"/>
        </w:rPr>
        <w:t>ο</w:t>
      </w:r>
      <w:r w:rsidRPr="00CE38A3">
        <w:rPr>
          <w:rFonts w:asciiTheme="minorHAnsi" w:hAnsiTheme="minorHAnsi"/>
        </w:rPr>
        <w:t>, η γωνία β=110</w:t>
      </w:r>
      <w:r w:rsidRPr="00CE38A3">
        <w:rPr>
          <w:rFonts w:asciiTheme="minorHAnsi" w:hAnsiTheme="minorHAnsi"/>
          <w:vertAlign w:val="superscript"/>
        </w:rPr>
        <w:t>ο</w:t>
      </w:r>
      <w:r w:rsidRPr="00CE38A3">
        <w:rPr>
          <w:rFonts w:asciiTheme="minorHAnsi" w:hAnsiTheme="minorHAnsi"/>
        </w:rPr>
        <w:t xml:space="preserve"> και οι ευθείες (</w:t>
      </w:r>
      <w:proofErr w:type="spellStart"/>
      <w:r w:rsidRPr="00CE38A3">
        <w:rPr>
          <w:rFonts w:asciiTheme="minorHAnsi" w:hAnsiTheme="minorHAnsi"/>
        </w:rPr>
        <w:t>ε</w:t>
      </w:r>
      <w:r w:rsidRPr="00CE38A3">
        <w:rPr>
          <w:rFonts w:asciiTheme="minorHAnsi" w:hAnsiTheme="minorHAnsi"/>
          <w:vertAlign w:val="subscript"/>
        </w:rPr>
        <w:t>1</w:t>
      </w:r>
      <w:proofErr w:type="spellEnd"/>
      <w:r w:rsidRPr="00CE38A3">
        <w:rPr>
          <w:rFonts w:asciiTheme="minorHAnsi" w:hAnsiTheme="minorHAnsi"/>
        </w:rPr>
        <w:t>), (</w:t>
      </w:r>
      <w:proofErr w:type="spellStart"/>
      <w:r w:rsidRPr="00CE38A3">
        <w:rPr>
          <w:rFonts w:asciiTheme="minorHAnsi" w:hAnsiTheme="minorHAnsi"/>
        </w:rPr>
        <w:t>ε</w:t>
      </w:r>
      <w:r w:rsidRPr="00CE38A3">
        <w:rPr>
          <w:rFonts w:asciiTheme="minorHAnsi" w:hAnsiTheme="minorHAnsi"/>
          <w:vertAlign w:val="subscript"/>
        </w:rPr>
        <w:t>2</w:t>
      </w:r>
      <w:proofErr w:type="spellEnd"/>
      <w:r w:rsidRPr="00CE38A3">
        <w:rPr>
          <w:rFonts w:asciiTheme="minorHAnsi" w:hAnsiTheme="minorHAnsi"/>
        </w:rPr>
        <w:t>) είναι παράλληλες. Δικαιολογείστε τους υπολογισμούς σας.</w:t>
      </w:r>
    </w:p>
    <w:p w:rsidR="00CE38A3" w:rsidRPr="00CE38A3" w:rsidRDefault="00CE38A3" w:rsidP="00CE38A3">
      <w:pPr>
        <w:pStyle w:val="a3"/>
        <w:rPr>
          <w:rFonts w:asciiTheme="minorHAnsi" w:hAnsiTheme="minorHAnsi"/>
          <w:sz w:val="24"/>
        </w:rPr>
      </w:pPr>
    </w:p>
    <w:p w:rsidR="00CE38A3" w:rsidRPr="00CE38A3" w:rsidRDefault="001E5656" w:rsidP="00CE38A3">
      <w:pPr>
        <w:pStyle w:val="a3"/>
        <w:ind w:firstLine="720"/>
        <w:rPr>
          <w:rFonts w:asciiTheme="minorHAnsi" w:hAnsiTheme="minorHAnsi"/>
          <w:sz w:val="24"/>
        </w:rPr>
      </w:pPr>
      <w:r>
        <w:rPr>
          <w:rFonts w:asciiTheme="minorHAnsi" w:hAnsiTheme="minorHAnsi"/>
          <w:noProof/>
        </w:rPr>
        <w:drawing>
          <wp:inline distT="0" distB="0" distL="0" distR="0">
            <wp:extent cx="5274310" cy="2739901"/>
            <wp:effectExtent l="19050" t="0" r="254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739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38A3" w:rsidRPr="00CE38A3" w:rsidRDefault="00AB71A4" w:rsidP="00CE38A3">
      <w:pPr>
        <w:pStyle w:val="a3"/>
        <w:ind w:firstLine="72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lastRenderedPageBreak/>
        <w:t>Είναι κ=α=4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ως εντός εναλλάξ, άρα ω=18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–κ-β=3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 , συνεπώς η φ είναι ίση με 3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γιατί είναι κατακορυφήν της ω , ενώ η γωνία χ τελικά υπολογίζεται αν από τις 18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αφαιρέσουμε τις γωνίες ω και α, δηλαδή χ=11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>.</w:t>
      </w:r>
      <w:r>
        <w:rPr>
          <w:rFonts w:asciiTheme="minorHAnsi" w:hAnsiTheme="minorHAnsi"/>
          <w:sz w:val="24"/>
        </w:rPr>
        <w:br/>
        <w:t>Επίσης, θα μπορούσαμε να είχαμε ξεκινήσει λέγοντας πως χ=110</w:t>
      </w:r>
      <w:r w:rsidRPr="00AB71A4">
        <w:rPr>
          <w:rFonts w:asciiTheme="minorHAnsi" w:hAnsiTheme="minorHAnsi"/>
          <w:sz w:val="24"/>
          <w:vertAlign w:val="superscript"/>
        </w:rPr>
        <w:t>ο</w:t>
      </w:r>
      <w:r>
        <w:rPr>
          <w:rFonts w:asciiTheme="minorHAnsi" w:hAnsiTheme="minorHAnsi"/>
          <w:sz w:val="24"/>
        </w:rPr>
        <w:t xml:space="preserve"> γιατί είναι εντός, εκτός και επί τα αυτά με την β. </w:t>
      </w:r>
    </w:p>
    <w:p w:rsidR="00E855E4" w:rsidRPr="001E5656" w:rsidRDefault="00E855E4" w:rsidP="00E855E4">
      <w:pPr>
        <w:pStyle w:val="a3"/>
        <w:ind w:firstLine="720"/>
        <w:rPr>
          <w:rFonts w:asciiTheme="minorHAnsi" w:hAnsiTheme="minorHAnsi"/>
          <w:b/>
          <w:sz w:val="24"/>
        </w:rPr>
      </w:pPr>
      <w:r w:rsidRPr="001E5656">
        <w:rPr>
          <w:rFonts w:asciiTheme="minorHAnsi" w:hAnsiTheme="minorHAnsi"/>
          <w:b/>
          <w:sz w:val="24"/>
        </w:rPr>
        <w:t>ΑΣΚΗΣΗ 2</w:t>
      </w:r>
      <w:r w:rsidRPr="001E5656">
        <w:rPr>
          <w:rFonts w:asciiTheme="minorHAnsi" w:hAnsiTheme="minorHAnsi"/>
          <w:b/>
          <w:sz w:val="24"/>
          <w:vertAlign w:val="superscript"/>
        </w:rPr>
        <w:t>η</w:t>
      </w:r>
      <w:r w:rsidRPr="001E5656">
        <w:rPr>
          <w:rFonts w:asciiTheme="minorHAnsi" w:hAnsiTheme="minorHAnsi"/>
          <w:b/>
          <w:sz w:val="24"/>
        </w:rPr>
        <w:t xml:space="preserve"> </w:t>
      </w:r>
    </w:p>
    <w:p w:rsidR="00E855E4" w:rsidRPr="00CE38A3" w:rsidRDefault="00E855E4" w:rsidP="00E855E4">
      <w:pPr>
        <w:rPr>
          <w:rFonts w:asciiTheme="minorHAnsi" w:hAnsiTheme="minorHAnsi"/>
        </w:rPr>
      </w:pPr>
      <w:r w:rsidRPr="00CE38A3">
        <w:rPr>
          <w:rFonts w:asciiTheme="minorHAnsi" w:hAnsiTheme="minorHAnsi"/>
        </w:rPr>
        <w:t>Μια τηλεόραση έχει αρχική αξία 600 €. Στην τιμή αυτή προστίθεται ΦΠΑ 20%. Στο ποσό που διαμορφώθηκε, μας κάνουν έκπτωση 25%. Να βρείτε:</w:t>
      </w:r>
    </w:p>
    <w:p w:rsidR="00E855E4" w:rsidRPr="00CE38A3" w:rsidRDefault="00E855E4" w:rsidP="00E855E4">
      <w:pPr>
        <w:numPr>
          <w:ilvl w:val="0"/>
          <w:numId w:val="1"/>
        </w:numPr>
        <w:rPr>
          <w:rFonts w:asciiTheme="minorHAnsi" w:hAnsiTheme="minorHAnsi"/>
        </w:rPr>
      </w:pPr>
      <w:r w:rsidRPr="00CE38A3">
        <w:rPr>
          <w:rFonts w:asciiTheme="minorHAnsi" w:hAnsiTheme="minorHAnsi"/>
        </w:rPr>
        <w:t>Την τιμή μετά την πρόσθεση του ΦΠΑ.</w:t>
      </w:r>
    </w:p>
    <w:p w:rsidR="00E855E4" w:rsidRPr="00CE38A3" w:rsidRDefault="00E855E4" w:rsidP="00E855E4">
      <w:pPr>
        <w:numPr>
          <w:ilvl w:val="0"/>
          <w:numId w:val="1"/>
        </w:numPr>
        <w:rPr>
          <w:rFonts w:asciiTheme="minorHAnsi" w:hAnsiTheme="minorHAnsi"/>
        </w:rPr>
      </w:pPr>
      <w:r w:rsidRPr="00CE38A3">
        <w:rPr>
          <w:rFonts w:asciiTheme="minorHAnsi" w:hAnsiTheme="minorHAnsi"/>
        </w:rPr>
        <w:t xml:space="preserve">Την τελική τιμή του προϊόντος. </w:t>
      </w:r>
    </w:p>
    <w:p w:rsidR="00E855E4" w:rsidRPr="004C38C9" w:rsidRDefault="00E855E4" w:rsidP="00E855E4">
      <w:pPr>
        <w:numPr>
          <w:ilvl w:val="0"/>
          <w:numId w:val="1"/>
        </w:numPr>
        <w:rPr>
          <w:rFonts w:asciiTheme="minorHAnsi" w:hAnsiTheme="minorHAnsi"/>
        </w:rPr>
      </w:pPr>
      <w:r w:rsidRPr="00CE38A3">
        <w:rPr>
          <w:rFonts w:asciiTheme="minorHAnsi" w:hAnsiTheme="minorHAnsi"/>
        </w:rPr>
        <w:t xml:space="preserve">Σε τι ποσοστό επί  της αρχικής αξίας έφθασε η μεταβολή της τιμής; </w:t>
      </w:r>
    </w:p>
    <w:p w:rsidR="004C38C9" w:rsidRPr="004C38C9" w:rsidRDefault="004C38C9" w:rsidP="004C38C9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Απάντηση: </w:t>
      </w:r>
      <w:r w:rsidRPr="00F614F1">
        <w:rPr>
          <w:position w:val="-62"/>
        </w:rPr>
        <w:object w:dxaOrig="8559" w:dyaOrig="1359">
          <v:shape id="_x0000_i1026" type="#_x0000_t75" style="width:414.75pt;height:66pt" o:ole="">
            <v:imagedata r:id="rId10" o:title=""/>
          </v:shape>
          <o:OLEObject Type="Embed" ProgID="Equation.DSMT4" ShapeID="_x0000_i1026" DrawAspect="Content" ObjectID="_1462852835" r:id="rId11"/>
        </w:object>
      </w:r>
    </w:p>
    <w:p w:rsidR="00CE38A3" w:rsidRPr="00CE38A3" w:rsidRDefault="00CE38A3" w:rsidP="00CE38A3">
      <w:pPr>
        <w:pStyle w:val="a3"/>
        <w:ind w:firstLine="720"/>
        <w:rPr>
          <w:rFonts w:asciiTheme="minorHAnsi" w:hAnsiTheme="minorHAnsi"/>
          <w:sz w:val="24"/>
        </w:rPr>
      </w:pPr>
    </w:p>
    <w:p w:rsidR="00CE38A3" w:rsidRPr="001E5656" w:rsidRDefault="00CE38A3" w:rsidP="00CE38A3">
      <w:pPr>
        <w:pStyle w:val="a3"/>
        <w:ind w:firstLine="720"/>
        <w:rPr>
          <w:rFonts w:asciiTheme="minorHAnsi" w:hAnsiTheme="minorHAnsi"/>
          <w:b/>
          <w:sz w:val="24"/>
        </w:rPr>
      </w:pPr>
      <w:r w:rsidRPr="001E5656">
        <w:rPr>
          <w:rFonts w:asciiTheme="minorHAnsi" w:hAnsiTheme="minorHAnsi"/>
          <w:b/>
          <w:sz w:val="24"/>
        </w:rPr>
        <w:t>ΑΣΚΗΣΗ 3</w:t>
      </w:r>
      <w:r w:rsidRPr="001E5656">
        <w:rPr>
          <w:rFonts w:asciiTheme="minorHAnsi" w:hAnsiTheme="minorHAnsi"/>
          <w:b/>
          <w:sz w:val="24"/>
          <w:vertAlign w:val="superscript"/>
        </w:rPr>
        <w:t>η</w:t>
      </w:r>
      <w:r w:rsidRPr="001E5656">
        <w:rPr>
          <w:rFonts w:asciiTheme="minorHAnsi" w:hAnsiTheme="minorHAnsi"/>
          <w:b/>
          <w:sz w:val="24"/>
        </w:rPr>
        <w:t xml:space="preserve"> </w:t>
      </w:r>
    </w:p>
    <w:p w:rsidR="00CE38A3" w:rsidRPr="00CE38A3" w:rsidRDefault="00CE38A3" w:rsidP="00CE38A3">
      <w:pPr>
        <w:pStyle w:val="a3"/>
        <w:rPr>
          <w:rFonts w:asciiTheme="minorHAnsi" w:hAnsiTheme="minorHAnsi"/>
          <w:sz w:val="24"/>
        </w:rPr>
      </w:pPr>
      <w:r w:rsidRPr="00CE38A3">
        <w:rPr>
          <w:rFonts w:asciiTheme="minorHAnsi" w:hAnsiTheme="minorHAnsi"/>
          <w:sz w:val="24"/>
        </w:rPr>
        <w:t>Να υπολογίσετε τις τιμές των παρακάτω παραστάσεων:</w:t>
      </w:r>
    </w:p>
    <w:p w:rsidR="00CE38A3" w:rsidRPr="00CE38A3" w:rsidRDefault="004C38C9" w:rsidP="00CE38A3">
      <w:pPr>
        <w:ind w:firstLine="720"/>
        <w:rPr>
          <w:rFonts w:asciiTheme="minorHAnsi" w:hAnsiTheme="minorHAnsi"/>
        </w:rPr>
      </w:pPr>
      <w:r w:rsidRPr="004C38C9">
        <w:rPr>
          <w:rFonts w:asciiTheme="minorHAnsi" w:hAnsiTheme="minorHAnsi"/>
          <w:position w:val="-140"/>
        </w:rPr>
        <w:object w:dxaOrig="6020" w:dyaOrig="2960">
          <v:shape id="_x0000_i1027" type="#_x0000_t75" style="width:417pt;height:212.25pt" o:ole="">
            <v:imagedata r:id="rId12" o:title=""/>
          </v:shape>
          <o:OLEObject Type="Embed" ProgID="Equation.DSMT4" ShapeID="_x0000_i1027" DrawAspect="Content" ObjectID="_1462852836" r:id="rId13"/>
        </w:object>
      </w:r>
    </w:p>
    <w:p w:rsidR="002F6F0C" w:rsidRDefault="002F6F0C" w:rsidP="00CE38A3">
      <w:pPr>
        <w:jc w:val="center"/>
        <w:rPr>
          <w:rFonts w:asciiTheme="minorHAnsi" w:hAnsiTheme="minorHAnsi"/>
          <w:b/>
          <w:bCs/>
        </w:rPr>
      </w:pPr>
    </w:p>
    <w:p w:rsidR="002F6F0C" w:rsidRDefault="002F6F0C" w:rsidP="00CE38A3">
      <w:pPr>
        <w:jc w:val="center"/>
        <w:rPr>
          <w:rFonts w:asciiTheme="minorHAnsi" w:hAnsiTheme="minorHAnsi"/>
          <w:b/>
          <w:bCs/>
        </w:rPr>
      </w:pPr>
    </w:p>
    <w:sectPr w:rsidR="002F6F0C" w:rsidSect="00626F3A">
      <w:headerReference w:type="default" r:id="rId1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143E" w:rsidRDefault="00AC143E" w:rsidP="00CE38A3">
      <w:r>
        <w:separator/>
      </w:r>
    </w:p>
  </w:endnote>
  <w:endnote w:type="continuationSeparator" w:id="0">
    <w:p w:rsidR="00AC143E" w:rsidRDefault="00AC143E" w:rsidP="00CE38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143E" w:rsidRDefault="00AC143E" w:rsidP="00CE38A3">
      <w:r>
        <w:separator/>
      </w:r>
    </w:p>
  </w:footnote>
  <w:footnote w:type="continuationSeparator" w:id="0">
    <w:p w:rsidR="00AC143E" w:rsidRDefault="00AC143E" w:rsidP="00CE38A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38A3" w:rsidRDefault="00CE38A3">
    <w:pPr>
      <w:pStyle w:val="a5"/>
    </w:pPr>
    <w:r>
      <w:t xml:space="preserve">ΓΥΜΝΑΣΙΟ ΛΗΞΟΥΡΙΟΥ                                                    Πέμπτη,  29 Μαΐου 2014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845AE3"/>
    <w:multiLevelType w:val="hybridMultilevel"/>
    <w:tmpl w:val="55782D8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E38A3"/>
    <w:rsid w:val="00001BF6"/>
    <w:rsid w:val="00005294"/>
    <w:rsid w:val="0001185A"/>
    <w:rsid w:val="00012C75"/>
    <w:rsid w:val="000134C0"/>
    <w:rsid w:val="000343E6"/>
    <w:rsid w:val="00045612"/>
    <w:rsid w:val="00045E1A"/>
    <w:rsid w:val="000514D4"/>
    <w:rsid w:val="00057B8D"/>
    <w:rsid w:val="00061DB4"/>
    <w:rsid w:val="000634A7"/>
    <w:rsid w:val="00073AE0"/>
    <w:rsid w:val="00074219"/>
    <w:rsid w:val="00090492"/>
    <w:rsid w:val="000917BB"/>
    <w:rsid w:val="000962D6"/>
    <w:rsid w:val="000A1904"/>
    <w:rsid w:val="000A5D12"/>
    <w:rsid w:val="000A6CFA"/>
    <w:rsid w:val="000B1452"/>
    <w:rsid w:val="000B2723"/>
    <w:rsid w:val="000B3DC0"/>
    <w:rsid w:val="000B63D9"/>
    <w:rsid w:val="000C2D6A"/>
    <w:rsid w:val="000C6B73"/>
    <w:rsid w:val="000D19ED"/>
    <w:rsid w:val="000D2133"/>
    <w:rsid w:val="000D4EFF"/>
    <w:rsid w:val="000E4386"/>
    <w:rsid w:val="000E4F1E"/>
    <w:rsid w:val="000E77E6"/>
    <w:rsid w:val="000F1FC6"/>
    <w:rsid w:val="00101B7E"/>
    <w:rsid w:val="00102DA8"/>
    <w:rsid w:val="0010668A"/>
    <w:rsid w:val="0012074F"/>
    <w:rsid w:val="00121626"/>
    <w:rsid w:val="00132D67"/>
    <w:rsid w:val="0014041C"/>
    <w:rsid w:val="00147088"/>
    <w:rsid w:val="00147DD7"/>
    <w:rsid w:val="0015167B"/>
    <w:rsid w:val="00162DF0"/>
    <w:rsid w:val="00166B76"/>
    <w:rsid w:val="00170604"/>
    <w:rsid w:val="00170FCE"/>
    <w:rsid w:val="001714D4"/>
    <w:rsid w:val="001809B6"/>
    <w:rsid w:val="00180A95"/>
    <w:rsid w:val="0018140B"/>
    <w:rsid w:val="00185650"/>
    <w:rsid w:val="0018633F"/>
    <w:rsid w:val="00186F14"/>
    <w:rsid w:val="00187F54"/>
    <w:rsid w:val="00191438"/>
    <w:rsid w:val="001A2A2A"/>
    <w:rsid w:val="001A4763"/>
    <w:rsid w:val="001A484A"/>
    <w:rsid w:val="001A6837"/>
    <w:rsid w:val="001B24E4"/>
    <w:rsid w:val="001B42B4"/>
    <w:rsid w:val="001B6812"/>
    <w:rsid w:val="001C11EA"/>
    <w:rsid w:val="001C50C8"/>
    <w:rsid w:val="001D04F0"/>
    <w:rsid w:val="001D2261"/>
    <w:rsid w:val="001D3A2E"/>
    <w:rsid w:val="001D65DC"/>
    <w:rsid w:val="001E311D"/>
    <w:rsid w:val="001E5656"/>
    <w:rsid w:val="001F0CFA"/>
    <w:rsid w:val="001F6BE8"/>
    <w:rsid w:val="001F6C50"/>
    <w:rsid w:val="001F7ED4"/>
    <w:rsid w:val="00200CF1"/>
    <w:rsid w:val="00203F16"/>
    <w:rsid w:val="002066A8"/>
    <w:rsid w:val="00215C4F"/>
    <w:rsid w:val="0022575E"/>
    <w:rsid w:val="00232E41"/>
    <w:rsid w:val="00237ACD"/>
    <w:rsid w:val="00245A2B"/>
    <w:rsid w:val="00251960"/>
    <w:rsid w:val="00255014"/>
    <w:rsid w:val="00266BDA"/>
    <w:rsid w:val="002755E2"/>
    <w:rsid w:val="00281893"/>
    <w:rsid w:val="002930FF"/>
    <w:rsid w:val="00295E0C"/>
    <w:rsid w:val="00297A1E"/>
    <w:rsid w:val="002B3BA8"/>
    <w:rsid w:val="002C5A60"/>
    <w:rsid w:val="002C73B8"/>
    <w:rsid w:val="002D5C8E"/>
    <w:rsid w:val="002E5C7F"/>
    <w:rsid w:val="002F64F1"/>
    <w:rsid w:val="002F6F0C"/>
    <w:rsid w:val="003157CE"/>
    <w:rsid w:val="00317AFC"/>
    <w:rsid w:val="00323742"/>
    <w:rsid w:val="0033006E"/>
    <w:rsid w:val="00335095"/>
    <w:rsid w:val="00337F9D"/>
    <w:rsid w:val="00360B59"/>
    <w:rsid w:val="00362E95"/>
    <w:rsid w:val="00370097"/>
    <w:rsid w:val="00370DBC"/>
    <w:rsid w:val="003717C4"/>
    <w:rsid w:val="00371FEB"/>
    <w:rsid w:val="0038367D"/>
    <w:rsid w:val="00384C92"/>
    <w:rsid w:val="00384D27"/>
    <w:rsid w:val="0039649D"/>
    <w:rsid w:val="003A50C3"/>
    <w:rsid w:val="003B6EDF"/>
    <w:rsid w:val="003C2169"/>
    <w:rsid w:val="003E4BD9"/>
    <w:rsid w:val="003E78F2"/>
    <w:rsid w:val="003F0228"/>
    <w:rsid w:val="003F6013"/>
    <w:rsid w:val="00401035"/>
    <w:rsid w:val="00415EDE"/>
    <w:rsid w:val="00416E32"/>
    <w:rsid w:val="00420461"/>
    <w:rsid w:val="00421888"/>
    <w:rsid w:val="0042581C"/>
    <w:rsid w:val="004331C7"/>
    <w:rsid w:val="004401F0"/>
    <w:rsid w:val="00442790"/>
    <w:rsid w:val="00443599"/>
    <w:rsid w:val="00445BF0"/>
    <w:rsid w:val="00452613"/>
    <w:rsid w:val="004531D9"/>
    <w:rsid w:val="00456F99"/>
    <w:rsid w:val="0046578B"/>
    <w:rsid w:val="004746A1"/>
    <w:rsid w:val="00480BB3"/>
    <w:rsid w:val="00487975"/>
    <w:rsid w:val="00497049"/>
    <w:rsid w:val="004A05FC"/>
    <w:rsid w:val="004A46CD"/>
    <w:rsid w:val="004A7ADC"/>
    <w:rsid w:val="004B6660"/>
    <w:rsid w:val="004C38C9"/>
    <w:rsid w:val="004E132F"/>
    <w:rsid w:val="004E25C5"/>
    <w:rsid w:val="004E79E3"/>
    <w:rsid w:val="004F3A09"/>
    <w:rsid w:val="00500F45"/>
    <w:rsid w:val="005019CC"/>
    <w:rsid w:val="005059EF"/>
    <w:rsid w:val="00514D2F"/>
    <w:rsid w:val="00515FEB"/>
    <w:rsid w:val="00522FAF"/>
    <w:rsid w:val="005249E7"/>
    <w:rsid w:val="005308A0"/>
    <w:rsid w:val="00530F9A"/>
    <w:rsid w:val="00545BB5"/>
    <w:rsid w:val="005520DC"/>
    <w:rsid w:val="00556199"/>
    <w:rsid w:val="00557CDC"/>
    <w:rsid w:val="00560DE2"/>
    <w:rsid w:val="00560EB6"/>
    <w:rsid w:val="005634FC"/>
    <w:rsid w:val="00565923"/>
    <w:rsid w:val="00567348"/>
    <w:rsid w:val="00570C59"/>
    <w:rsid w:val="00573D6D"/>
    <w:rsid w:val="0057475D"/>
    <w:rsid w:val="0057788F"/>
    <w:rsid w:val="00582804"/>
    <w:rsid w:val="005937F4"/>
    <w:rsid w:val="00593B7F"/>
    <w:rsid w:val="005A2F6F"/>
    <w:rsid w:val="005A3BDA"/>
    <w:rsid w:val="005A4D05"/>
    <w:rsid w:val="005A56D0"/>
    <w:rsid w:val="005B0902"/>
    <w:rsid w:val="005B71CE"/>
    <w:rsid w:val="005D2E65"/>
    <w:rsid w:val="005D72A0"/>
    <w:rsid w:val="00602FEF"/>
    <w:rsid w:val="00605EB7"/>
    <w:rsid w:val="00614846"/>
    <w:rsid w:val="00625689"/>
    <w:rsid w:val="00626F3A"/>
    <w:rsid w:val="00653510"/>
    <w:rsid w:val="00655520"/>
    <w:rsid w:val="0065799C"/>
    <w:rsid w:val="00667990"/>
    <w:rsid w:val="00674B70"/>
    <w:rsid w:val="006806CD"/>
    <w:rsid w:val="00690B77"/>
    <w:rsid w:val="00691826"/>
    <w:rsid w:val="006B5756"/>
    <w:rsid w:val="006B711F"/>
    <w:rsid w:val="006C2E47"/>
    <w:rsid w:val="006D32B8"/>
    <w:rsid w:val="006D4119"/>
    <w:rsid w:val="006D478C"/>
    <w:rsid w:val="006E1BA9"/>
    <w:rsid w:val="006E3CF5"/>
    <w:rsid w:val="00701EAA"/>
    <w:rsid w:val="00725710"/>
    <w:rsid w:val="007257A8"/>
    <w:rsid w:val="00725B6C"/>
    <w:rsid w:val="00730889"/>
    <w:rsid w:val="00734234"/>
    <w:rsid w:val="0073514F"/>
    <w:rsid w:val="00736550"/>
    <w:rsid w:val="0074023C"/>
    <w:rsid w:val="00740304"/>
    <w:rsid w:val="007638AD"/>
    <w:rsid w:val="00770AAE"/>
    <w:rsid w:val="007746CA"/>
    <w:rsid w:val="00787B6F"/>
    <w:rsid w:val="00790265"/>
    <w:rsid w:val="007943B3"/>
    <w:rsid w:val="007A5739"/>
    <w:rsid w:val="007A585C"/>
    <w:rsid w:val="007A7CD9"/>
    <w:rsid w:val="007B328B"/>
    <w:rsid w:val="007B4A19"/>
    <w:rsid w:val="007C2BB4"/>
    <w:rsid w:val="007C409F"/>
    <w:rsid w:val="007D1A02"/>
    <w:rsid w:val="007F79F4"/>
    <w:rsid w:val="00800852"/>
    <w:rsid w:val="0080167C"/>
    <w:rsid w:val="00806A84"/>
    <w:rsid w:val="0080767A"/>
    <w:rsid w:val="00812510"/>
    <w:rsid w:val="00816A67"/>
    <w:rsid w:val="0081756D"/>
    <w:rsid w:val="0082479A"/>
    <w:rsid w:val="00836DBB"/>
    <w:rsid w:val="008412B4"/>
    <w:rsid w:val="00861928"/>
    <w:rsid w:val="00880109"/>
    <w:rsid w:val="00881D12"/>
    <w:rsid w:val="00884867"/>
    <w:rsid w:val="00885B51"/>
    <w:rsid w:val="0089023F"/>
    <w:rsid w:val="008909C2"/>
    <w:rsid w:val="008912D4"/>
    <w:rsid w:val="008957AE"/>
    <w:rsid w:val="008A1BD1"/>
    <w:rsid w:val="008A2365"/>
    <w:rsid w:val="008A2CB3"/>
    <w:rsid w:val="008A353F"/>
    <w:rsid w:val="008B5879"/>
    <w:rsid w:val="008C04D4"/>
    <w:rsid w:val="008C0590"/>
    <w:rsid w:val="008C4D06"/>
    <w:rsid w:val="008C5150"/>
    <w:rsid w:val="008E7067"/>
    <w:rsid w:val="008E7E7D"/>
    <w:rsid w:val="008F00C7"/>
    <w:rsid w:val="008F1040"/>
    <w:rsid w:val="008F306A"/>
    <w:rsid w:val="008F36D4"/>
    <w:rsid w:val="008F38D3"/>
    <w:rsid w:val="008F6245"/>
    <w:rsid w:val="00907B7B"/>
    <w:rsid w:val="00932574"/>
    <w:rsid w:val="00932ECD"/>
    <w:rsid w:val="00935FF5"/>
    <w:rsid w:val="009400F3"/>
    <w:rsid w:val="009429A1"/>
    <w:rsid w:val="0094358B"/>
    <w:rsid w:val="00944F80"/>
    <w:rsid w:val="00953241"/>
    <w:rsid w:val="00954D0F"/>
    <w:rsid w:val="00962DF1"/>
    <w:rsid w:val="0097601E"/>
    <w:rsid w:val="00981470"/>
    <w:rsid w:val="00993BAC"/>
    <w:rsid w:val="009A04A1"/>
    <w:rsid w:val="009B14FD"/>
    <w:rsid w:val="009B29FC"/>
    <w:rsid w:val="009B41C1"/>
    <w:rsid w:val="009B763C"/>
    <w:rsid w:val="009C1933"/>
    <w:rsid w:val="009C67AF"/>
    <w:rsid w:val="009D5DCD"/>
    <w:rsid w:val="009E0C6F"/>
    <w:rsid w:val="009E10D7"/>
    <w:rsid w:val="009F250A"/>
    <w:rsid w:val="009F5AF5"/>
    <w:rsid w:val="009F60D9"/>
    <w:rsid w:val="00A04BA5"/>
    <w:rsid w:val="00A05FDB"/>
    <w:rsid w:val="00A11724"/>
    <w:rsid w:val="00A12472"/>
    <w:rsid w:val="00A176D8"/>
    <w:rsid w:val="00A205C0"/>
    <w:rsid w:val="00A23700"/>
    <w:rsid w:val="00A300B6"/>
    <w:rsid w:val="00A31ECF"/>
    <w:rsid w:val="00A334CD"/>
    <w:rsid w:val="00A37D94"/>
    <w:rsid w:val="00A42F7D"/>
    <w:rsid w:val="00A50F06"/>
    <w:rsid w:val="00A567DF"/>
    <w:rsid w:val="00A6038F"/>
    <w:rsid w:val="00A6286A"/>
    <w:rsid w:val="00A701D5"/>
    <w:rsid w:val="00AA7006"/>
    <w:rsid w:val="00AB33BD"/>
    <w:rsid w:val="00AB71A4"/>
    <w:rsid w:val="00AC143E"/>
    <w:rsid w:val="00AC1CB4"/>
    <w:rsid w:val="00AD2F98"/>
    <w:rsid w:val="00AD573D"/>
    <w:rsid w:val="00AD6CF8"/>
    <w:rsid w:val="00AF23D4"/>
    <w:rsid w:val="00AF3F49"/>
    <w:rsid w:val="00AF54C4"/>
    <w:rsid w:val="00B035B3"/>
    <w:rsid w:val="00B1264A"/>
    <w:rsid w:val="00B21E61"/>
    <w:rsid w:val="00B31404"/>
    <w:rsid w:val="00B44794"/>
    <w:rsid w:val="00B53C68"/>
    <w:rsid w:val="00B53D50"/>
    <w:rsid w:val="00B53DA8"/>
    <w:rsid w:val="00B55E1A"/>
    <w:rsid w:val="00B570D6"/>
    <w:rsid w:val="00B60A35"/>
    <w:rsid w:val="00B80567"/>
    <w:rsid w:val="00B90ED3"/>
    <w:rsid w:val="00B94FC6"/>
    <w:rsid w:val="00BB4C2B"/>
    <w:rsid w:val="00BC6C5C"/>
    <w:rsid w:val="00BD755F"/>
    <w:rsid w:val="00BE73E0"/>
    <w:rsid w:val="00BF14A6"/>
    <w:rsid w:val="00C11DCC"/>
    <w:rsid w:val="00C234C0"/>
    <w:rsid w:val="00C31D54"/>
    <w:rsid w:val="00C37F50"/>
    <w:rsid w:val="00C46FF2"/>
    <w:rsid w:val="00C53DBA"/>
    <w:rsid w:val="00C627F6"/>
    <w:rsid w:val="00C732CA"/>
    <w:rsid w:val="00C746D1"/>
    <w:rsid w:val="00C76579"/>
    <w:rsid w:val="00C84855"/>
    <w:rsid w:val="00C86CF9"/>
    <w:rsid w:val="00C93733"/>
    <w:rsid w:val="00C939A5"/>
    <w:rsid w:val="00C96924"/>
    <w:rsid w:val="00CA2EF6"/>
    <w:rsid w:val="00CA4871"/>
    <w:rsid w:val="00CA528F"/>
    <w:rsid w:val="00CC0962"/>
    <w:rsid w:val="00CC1540"/>
    <w:rsid w:val="00CC2633"/>
    <w:rsid w:val="00CC3129"/>
    <w:rsid w:val="00CC62CD"/>
    <w:rsid w:val="00CD1F43"/>
    <w:rsid w:val="00CD3E44"/>
    <w:rsid w:val="00CE26D8"/>
    <w:rsid w:val="00CE2713"/>
    <w:rsid w:val="00CE2CD5"/>
    <w:rsid w:val="00CE35CC"/>
    <w:rsid w:val="00CE38A3"/>
    <w:rsid w:val="00CF23F7"/>
    <w:rsid w:val="00CF34C5"/>
    <w:rsid w:val="00CF3D5B"/>
    <w:rsid w:val="00CF5C62"/>
    <w:rsid w:val="00CF7A76"/>
    <w:rsid w:val="00D04F69"/>
    <w:rsid w:val="00D20168"/>
    <w:rsid w:val="00D2264A"/>
    <w:rsid w:val="00D236C2"/>
    <w:rsid w:val="00D30840"/>
    <w:rsid w:val="00D351D7"/>
    <w:rsid w:val="00D36E2A"/>
    <w:rsid w:val="00D40E47"/>
    <w:rsid w:val="00D47C90"/>
    <w:rsid w:val="00D51F0B"/>
    <w:rsid w:val="00D606C6"/>
    <w:rsid w:val="00D73EAA"/>
    <w:rsid w:val="00D7521D"/>
    <w:rsid w:val="00D75742"/>
    <w:rsid w:val="00D84324"/>
    <w:rsid w:val="00D904EE"/>
    <w:rsid w:val="00D92EBD"/>
    <w:rsid w:val="00D95470"/>
    <w:rsid w:val="00D96C9F"/>
    <w:rsid w:val="00DA57E2"/>
    <w:rsid w:val="00DB6B4B"/>
    <w:rsid w:val="00DC0E21"/>
    <w:rsid w:val="00DC6083"/>
    <w:rsid w:val="00DC70FC"/>
    <w:rsid w:val="00DC7F9A"/>
    <w:rsid w:val="00DE4034"/>
    <w:rsid w:val="00DE7F14"/>
    <w:rsid w:val="00E066DD"/>
    <w:rsid w:val="00E14F2D"/>
    <w:rsid w:val="00E15574"/>
    <w:rsid w:val="00E17894"/>
    <w:rsid w:val="00E24D33"/>
    <w:rsid w:val="00E25EE4"/>
    <w:rsid w:val="00E34B8C"/>
    <w:rsid w:val="00E36508"/>
    <w:rsid w:val="00E41A43"/>
    <w:rsid w:val="00E43128"/>
    <w:rsid w:val="00E4529D"/>
    <w:rsid w:val="00E45783"/>
    <w:rsid w:val="00E52D63"/>
    <w:rsid w:val="00E55D71"/>
    <w:rsid w:val="00E56737"/>
    <w:rsid w:val="00E63146"/>
    <w:rsid w:val="00E72E12"/>
    <w:rsid w:val="00E81B8A"/>
    <w:rsid w:val="00E855E4"/>
    <w:rsid w:val="00E861E9"/>
    <w:rsid w:val="00E863C8"/>
    <w:rsid w:val="00E9035B"/>
    <w:rsid w:val="00E95B10"/>
    <w:rsid w:val="00EA3359"/>
    <w:rsid w:val="00EB18F9"/>
    <w:rsid w:val="00EB1DD1"/>
    <w:rsid w:val="00EB2B29"/>
    <w:rsid w:val="00EB5CC7"/>
    <w:rsid w:val="00EC4A3C"/>
    <w:rsid w:val="00EC4A86"/>
    <w:rsid w:val="00EC4C6A"/>
    <w:rsid w:val="00EC6648"/>
    <w:rsid w:val="00ED4CCC"/>
    <w:rsid w:val="00ED561E"/>
    <w:rsid w:val="00EE039D"/>
    <w:rsid w:val="00EE0526"/>
    <w:rsid w:val="00EE2F48"/>
    <w:rsid w:val="00EE58EB"/>
    <w:rsid w:val="00EF4332"/>
    <w:rsid w:val="00F00B6B"/>
    <w:rsid w:val="00F216C9"/>
    <w:rsid w:val="00F21EDD"/>
    <w:rsid w:val="00F42869"/>
    <w:rsid w:val="00F44837"/>
    <w:rsid w:val="00F449E7"/>
    <w:rsid w:val="00F5069F"/>
    <w:rsid w:val="00F5119C"/>
    <w:rsid w:val="00F52F55"/>
    <w:rsid w:val="00F5577A"/>
    <w:rsid w:val="00F568E4"/>
    <w:rsid w:val="00F63912"/>
    <w:rsid w:val="00F70B78"/>
    <w:rsid w:val="00F764B6"/>
    <w:rsid w:val="00F826A1"/>
    <w:rsid w:val="00F82C8E"/>
    <w:rsid w:val="00F8389A"/>
    <w:rsid w:val="00F83D10"/>
    <w:rsid w:val="00FA11C2"/>
    <w:rsid w:val="00FA4932"/>
    <w:rsid w:val="00FA4E01"/>
    <w:rsid w:val="00FB1621"/>
    <w:rsid w:val="00FC1F78"/>
    <w:rsid w:val="00FC66A6"/>
    <w:rsid w:val="00FD1EA5"/>
    <w:rsid w:val="00FD717E"/>
    <w:rsid w:val="00FD7F35"/>
    <w:rsid w:val="00FE1231"/>
    <w:rsid w:val="00FE3662"/>
    <w:rsid w:val="00FE5A1D"/>
    <w:rsid w:val="00FE7BE4"/>
    <w:rsid w:val="00FF7B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38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sid w:val="00CE38A3"/>
    <w:rPr>
      <w:rFonts w:ascii="Comic Sans MS" w:hAnsi="Comic Sans MS"/>
      <w:sz w:val="22"/>
    </w:rPr>
  </w:style>
  <w:style w:type="character" w:customStyle="1" w:styleId="Char">
    <w:name w:val="Σώμα κειμένου Char"/>
    <w:basedOn w:val="a0"/>
    <w:link w:val="a3"/>
    <w:rsid w:val="00CE38A3"/>
    <w:rPr>
      <w:rFonts w:ascii="Comic Sans MS" w:eastAsia="Times New Roman" w:hAnsi="Comic Sans MS" w:cs="Times New Roman"/>
      <w:szCs w:val="24"/>
      <w:lang w:eastAsia="el-GR"/>
    </w:rPr>
  </w:style>
  <w:style w:type="paragraph" w:styleId="a4">
    <w:name w:val="Balloon Text"/>
    <w:basedOn w:val="a"/>
    <w:link w:val="Char0"/>
    <w:uiPriority w:val="99"/>
    <w:semiHidden/>
    <w:unhideWhenUsed/>
    <w:rsid w:val="00CE38A3"/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4"/>
    <w:uiPriority w:val="99"/>
    <w:semiHidden/>
    <w:rsid w:val="00CE38A3"/>
    <w:rPr>
      <w:rFonts w:ascii="Tahoma" w:eastAsia="Times New Roman" w:hAnsi="Tahoma" w:cs="Tahoma"/>
      <w:sz w:val="16"/>
      <w:szCs w:val="16"/>
      <w:lang w:eastAsia="el-GR"/>
    </w:rPr>
  </w:style>
  <w:style w:type="paragraph" w:styleId="a5">
    <w:name w:val="header"/>
    <w:basedOn w:val="a"/>
    <w:link w:val="Char1"/>
    <w:uiPriority w:val="99"/>
    <w:semiHidden/>
    <w:unhideWhenUsed/>
    <w:rsid w:val="00CE38A3"/>
    <w:pPr>
      <w:tabs>
        <w:tab w:val="center" w:pos="4153"/>
        <w:tab w:val="right" w:pos="8306"/>
      </w:tabs>
    </w:pPr>
  </w:style>
  <w:style w:type="character" w:customStyle="1" w:styleId="Char1">
    <w:name w:val="Κεφαλίδα Char"/>
    <w:basedOn w:val="a0"/>
    <w:link w:val="a5"/>
    <w:uiPriority w:val="99"/>
    <w:semiHidden/>
    <w:rsid w:val="00CE38A3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6">
    <w:name w:val="footer"/>
    <w:basedOn w:val="a"/>
    <w:link w:val="Char2"/>
    <w:uiPriority w:val="99"/>
    <w:semiHidden/>
    <w:unhideWhenUsed/>
    <w:rsid w:val="00CE38A3"/>
    <w:pPr>
      <w:tabs>
        <w:tab w:val="center" w:pos="4153"/>
        <w:tab w:val="right" w:pos="8306"/>
      </w:tabs>
    </w:pPr>
  </w:style>
  <w:style w:type="character" w:customStyle="1" w:styleId="Char2">
    <w:name w:val="Υποσέλιδο Char"/>
    <w:basedOn w:val="a0"/>
    <w:link w:val="a6"/>
    <w:uiPriority w:val="99"/>
    <w:semiHidden/>
    <w:rsid w:val="00CE38A3"/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736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10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3</cp:revision>
  <cp:lastPrinted>2014-05-29T03:51:00Z</cp:lastPrinted>
  <dcterms:created xsi:type="dcterms:W3CDTF">2014-05-29T03:57:00Z</dcterms:created>
  <dcterms:modified xsi:type="dcterms:W3CDTF">2014-05-29T04:14:00Z</dcterms:modified>
</cp:coreProperties>
</file>